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umiejętności te przypisane poszczególnym działom zostały odniesione do poszczególnych ocen szkolnych zgodnie z założeniami: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/>
      </w:tblPr>
      <w:tblGrid>
        <w:gridCol w:w="2305"/>
        <w:gridCol w:w="2315"/>
        <w:gridCol w:w="2353"/>
        <w:gridCol w:w="2315"/>
        <w:gridCol w:w="2353"/>
        <w:gridCol w:w="2579"/>
      </w:tblGrid>
      <w:tr w:rsidR="00657A05" w:rsidRPr="009B498E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:rsidTr="004A3BF9">
        <w:tc>
          <w:tcPr>
            <w:tcW w:w="2358" w:type="dxa"/>
          </w:tcPr>
          <w:p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ub 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</w:p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równuje wyraż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awierające pierwiastki</w:t>
            </w:r>
          </w:p>
        </w:tc>
        <w:tc>
          <w:tcPr>
            <w:tcW w:w="2409" w:type="dxa"/>
          </w:tcPr>
          <w:p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4pt;height:13.8pt" o:ole="">
                  <v:imagedata r:id="rId7" o:title=""/>
                </v:shape>
                <o:OLEObject Type="Embed" ProgID="Equation.DSMT4" ShapeID="_x0000_i1025" DrawAspect="Content" ObjectID="_1763148137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6" type="#_x0000_t75" style="width:20.4pt;height:13.8pt" o:ole="">
                  <v:imagedata r:id="rId7" o:title=""/>
                </v:shape>
                <o:OLEObject Type="Embed" ProgID="Equation.DSMT4" ShapeID="_x0000_i1026" DrawAspect="Content" ObjectID="_1763148138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7" type="#_x0000_t75" style="width:20.4pt;height:13.8pt" o:ole="">
                  <v:imagedata r:id="rId10" o:title=""/>
                </v:shape>
                <o:OLEObject Type="Embed" ProgID="Equation.DSMT4" ShapeID="_x0000_i1027" DrawAspect="Content" ObjectID="_1763148139" r:id="rId11"/>
              </w:object>
            </w:r>
          </w:p>
        </w:tc>
        <w:tc>
          <w:tcPr>
            <w:tcW w:w="2370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8" type="#_x0000_t75" style="width:20.4pt;height:13.8pt" o:ole="">
                  <v:imagedata r:id="rId7" o:title=""/>
                </v:shape>
                <o:OLEObject Type="Embed" ProgID="Equation.DSMT4" ShapeID="_x0000_i1028" DrawAspect="Content" ObjectID="_1763148140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9" type="#_x0000_t75" style="width:20.4pt;height:13.8pt" o:ole="">
                  <v:imagedata r:id="rId7" o:title=""/>
                </v:shape>
                <o:OLEObject Type="Embed" ProgID="Equation.DSMT4" ShapeID="_x0000_i1029" DrawAspect="Content" ObjectID="_1763148141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0" type="#_x0000_t75" style="width:20.4pt;height:13.8pt" o:ole="">
                  <v:imagedata r:id="rId10" o:title=""/>
                </v:shape>
                <o:OLEObject Type="Embed" ProgID="Equation.DSMT4" ShapeID="_x0000_i1030" DrawAspect="Content" ObjectID="_1763148142" r:id="rId14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1" type="#_x0000_t75" style="width:20.4pt;height:13.8pt" o:ole="">
                  <v:imagedata r:id="rId7" o:title=""/>
                </v:shape>
                <o:OLEObject Type="Embed" ProgID="Equation.DSMT4" ShapeID="_x0000_i1031" DrawAspect="Content" ObjectID="_1763148143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2" type="#_x0000_t75" style="width:20.4pt;height:13.8pt" o:ole="">
                  <v:imagedata r:id="rId7" o:title=""/>
                </v:shape>
                <o:OLEObject Type="Embed" ProgID="Equation.DSMT4" ShapeID="_x0000_i1032" DrawAspect="Content" ObjectID="_1763148144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3" type="#_x0000_t75" style="width:20.4pt;height:13.8pt" o:ole="">
                  <v:imagedata r:id="rId10" o:title=""/>
                </v:shape>
                <o:OLEObject Type="Embed" ProgID="Equation.DSMT4" ShapeID="_x0000_i1033" DrawAspect="Content" ObjectID="_1763148145" r:id="rId17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4" type="#_x0000_t75" style="width:20.4pt;height:13.8pt" o:ole="">
                  <v:imagedata r:id="rId7" o:title=""/>
                </v:shape>
                <o:OLEObject Type="Embed" ProgID="Equation.DSMT4" ShapeID="_x0000_i1034" DrawAspect="Content" ObjectID="_1763148146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5" type="#_x0000_t75" style="width:20.4pt;height:13.8pt" o:ole="">
                  <v:imagedata r:id="rId7" o:title=""/>
                </v:shape>
                <o:OLEObject Type="Embed" ProgID="Equation.DSMT4" ShapeID="_x0000_i1035" DrawAspect="Content" ObjectID="_1763148147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6" type="#_x0000_t75" style="width:20.4pt;height:13.8pt" o:ole="">
                  <v:imagedata r:id="rId10" o:title=""/>
                </v:shape>
                <o:OLEObject Type="Embed" ProgID="Equation.DSMT4" ShapeID="_x0000_i1036" DrawAspect="Content" ObjectID="_1763148148" r:id="rId20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lastRenderedPageBreak/>
              <w:t xml:space="preserve">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7" type="#_x0000_t75" style="width:20.4pt;height:13.8pt" o:ole="">
                  <v:imagedata r:id="rId21" o:title=""/>
                </v:shape>
                <o:OLEObject Type="Embed" ProgID="Equation.DSMT4" ShapeID="_x0000_i1037" DrawAspect="Content" ObjectID="_1763148149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8" type="#_x0000_t75" style="width:20.4pt;height:13.8pt" o:ole="">
                  <v:imagedata r:id="rId23" o:title=""/>
                </v:shape>
                <o:OLEObject Type="Embed" ProgID="Equation.DSMT4" ShapeID="_x0000_i1038" DrawAspect="Content" ObjectID="_1763148150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9" type="#_x0000_t75" style="width:20.4pt;height:13.8pt" o:ole="">
                  <v:imagedata r:id="rId10" o:title=""/>
                </v:shape>
                <o:OLEObject Type="Embed" ProgID="Equation.DSMT4" ShapeID="_x0000_i1039" DrawAspect="Content" ObjectID="_1763148151" r:id="rId25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wysokości w trójkącie równobocznym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równobocznego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wysokości trójkąta równobocznego, gdy dana jest długość jego boku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trójkąta równobocznego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0" type="#_x0000_t75" style="width:20.4pt;height:13.8pt" o:ole="">
                  <v:imagedata r:id="rId21" o:title=""/>
                </v:shape>
                <o:OLEObject Type="Embed" ProgID="Equation.DSMT4" ShapeID="_x0000_i1040" DrawAspect="Content" ObjectID="_1763148152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1" type="#_x0000_t75" style="width:20.4pt;height:13.8pt" o:ole="">
                  <v:imagedata r:id="rId23" o:title=""/>
                </v:shape>
                <o:OLEObject Type="Embed" ProgID="Equation.DSMT4" ShapeID="_x0000_i1041" DrawAspect="Content" ObjectID="_1763148153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2" type="#_x0000_t75" style="width:20.4pt;height:13.8pt" o:ole="">
                  <v:imagedata r:id="rId10" o:title=""/>
                </v:shape>
                <o:OLEObject Type="Embed" ProgID="Equation.DSMT4" ShapeID="_x0000_i1042" DrawAspect="Content" ObjectID="_1763148154" r:id="rId28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boku trójkąta równobocznego, gdy dana jest długość jego wysokości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trójkąta równobocznego, gdy dane jest pole tego trójkąta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3" type="#_x0000_t75" style="width:20.4pt;height:13.8pt" o:ole="">
                  <v:imagedata r:id="rId21" o:title=""/>
                </v:shape>
                <o:OLEObject Type="Embed" ProgID="Equation.DSMT4" ShapeID="_x0000_i1043" DrawAspect="Content" ObjectID="_1763148155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4" type="#_x0000_t75" style="width:20.4pt;height:13.8pt" o:ole="">
                  <v:imagedata r:id="rId23" o:title=""/>
                </v:shape>
                <o:OLEObject Type="Embed" ProgID="Equation.DSMT4" ShapeID="_x0000_i1044" DrawAspect="Content" ObjectID="_1763148156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5" type="#_x0000_t75" style="width:20.4pt;height:13.8pt" o:ole="">
                  <v:imagedata r:id="rId10" o:title=""/>
                </v:shape>
                <o:OLEObject Type="Embed" ProgID="Equation.DSMT4" ShapeID="_x0000_i1045" DrawAspect="Content" ObjectID="_1763148157" r:id="rId31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6" type="#_x0000_t75" style="width:20.4pt;height:13.8pt" o:ole="">
                  <v:imagedata r:id="rId21" o:title=""/>
                </v:shape>
                <o:OLEObject Type="Embed" ProgID="Equation.DSMT4" ShapeID="_x0000_i1046" DrawAspect="Content" ObjectID="_1763148158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7" type="#_x0000_t75" style="width:20.4pt;height:13.8pt" o:ole="">
                  <v:imagedata r:id="rId23" o:title=""/>
                </v:shape>
                <o:OLEObject Type="Embed" ProgID="Equation.DSMT4" ShapeID="_x0000_i1047" DrawAspect="Content" ObjectID="_1763148159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8" type="#_x0000_t75" style="width:20.4pt;height:13.8pt" o:ole="">
                  <v:imagedata r:id="rId10" o:title=""/>
                </v:shape>
                <o:OLEObject Type="Embed" ProgID="Equation.DSMT4" ShapeID="_x0000_i1048" DrawAspect="Content" ObjectID="_1763148160" r:id="rId34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ory na wysokość trójkąta równobocznego, pole trójkąta równobocznego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 xml:space="preserve">- rozwiązuje zadaniao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liczbę ścian graniastosłupa, gdy dana jest liczb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objęt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graniastosłupa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amienia jednostki objętości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objętość graniastosłupa </w:t>
            </w:r>
          </w:p>
          <w:p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graniastosłupa, gdy dana jest jego objętość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objętość graniastosłup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objętość graniastosłup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 xml:space="preserve">- rozwiązuje zadaniao podwyższonym stopniu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157ACB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:rsidTr="004A3BF9">
        <w:tc>
          <w:tcPr>
            <w:tcW w:w="2358" w:type="dxa"/>
          </w:tcPr>
          <w:p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>ści od liczby 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801921" w:rsidRPr="009B498E" w:rsidTr="004A3BF9">
        <w:tc>
          <w:tcPr>
            <w:tcW w:w="2358" w:type="dxa"/>
          </w:tcPr>
          <w:p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ostrosłupa, gdy dan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jest jego objętość</w:t>
            </w:r>
          </w:p>
        </w:tc>
        <w:tc>
          <w:tcPr>
            <w:tcW w:w="2370" w:type="dxa"/>
          </w:tcPr>
          <w:p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zastosowaniem własności trójką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rostokątnych</w:t>
            </w:r>
          </w:p>
        </w:tc>
        <w:tc>
          <w:tcPr>
            <w:tcW w:w="2409" w:type="dxa"/>
          </w:tcPr>
          <w:p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 xml:space="preserve">zastosowaniem twierd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o podwyższonym stopniu trudności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ostrosłupach</w:t>
            </w:r>
          </w:p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 ostrosłupach</w:t>
            </w:r>
          </w:p>
        </w:tc>
        <w:tc>
          <w:tcPr>
            <w:tcW w:w="2243" w:type="dxa"/>
          </w:tcPr>
          <w:p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F5289A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 xml:space="preserve">Wprowadzenie </w:t>
            </w:r>
            <w:r w:rsidRPr="000366A8">
              <w:rPr>
                <w:rFonts w:asciiTheme="minorHAnsi" w:eastAsia="Calibri" w:hAnsiTheme="minorHAnsi" w:cs="Times New Roman"/>
              </w:rPr>
              <w:lastRenderedPageBreak/>
              <w:t>do kombinatoryki i rachunku prawdopodobieństw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licza element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 xml:space="preserve">ia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losowe w danym doświadczeniu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losowe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rozumi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pojęcia: zdarzenie pewne, zdarzenie niemożliwe</w:t>
            </w:r>
          </w:p>
        </w:tc>
        <w:tc>
          <w:tcPr>
            <w:tcW w:w="2243" w:type="dxa"/>
          </w:tcPr>
          <w:p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 xml:space="preserve">- rozwiązuje zadaniao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podwyższonym stopniu trudności</w:t>
            </w:r>
          </w:p>
        </w:tc>
      </w:tr>
      <w:tr w:rsidR="00F833C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wie, co to jest pierścień kołowy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ierścienia kołow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 danych promieniach lub średnicach okręgów tworzących pierścień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50771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do zliczania par elementów mających daną własność w prostych przypadkach</w:t>
            </w:r>
          </w:p>
        </w:tc>
        <w:tc>
          <w:tcPr>
            <w:tcW w:w="2370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dodawania do zliczania par elementów mających daną własność</w:t>
            </w:r>
          </w:p>
        </w:tc>
        <w:tc>
          <w:tcPr>
            <w:tcW w:w="2409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5524E7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>prostych przykładach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wyznacza współrzędne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 xml:space="preserve">- rozwiązuje zadaniao podwyższonym stopniu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trudności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wskazuje środek symetrii figury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daje własności punktów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e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unkt, względem którego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 xml:space="preserve">-kąt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alna odcinka i dwusieczna kąt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konstruuje symetralną odcinka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konstruuje dwusieczną kąt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i stosuje własności symetralnej 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przeprowadza dowody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o podwyższonym stopniu trudności</w:t>
            </w:r>
          </w:p>
        </w:tc>
      </w:tr>
    </w:tbl>
    <w:p w:rsidR="00657A05" w:rsidRPr="00851E66" w:rsidRDefault="00657A05" w:rsidP="00657A05"/>
    <w:sectPr w:rsidR="00657A05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CB30A7" w15:done="0"/>
  <w15:commentEx w15:paraId="48FC0377" w15:paraIdParent="15CB30A7" w15:done="0"/>
  <w15:commentEx w15:paraId="2F162C8B" w15:done="0"/>
  <w15:commentEx w15:paraId="00B79AFB" w15:paraIdParent="2F162C8B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76BB" w:rsidRDefault="00FF76BB" w:rsidP="00235EEE">
      <w:pPr>
        <w:spacing w:after="0" w:line="240" w:lineRule="auto"/>
      </w:pPr>
      <w:r>
        <w:separator/>
      </w:r>
    </w:p>
  </w:endnote>
  <w:endnote w:type="continuationSeparator" w:id="1">
    <w:p w:rsidR="00FF76BB" w:rsidRDefault="00FF76BB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4002EFF" w:usb1="C200247B" w:usb2="00000009" w:usb3="00000000" w:csb0="000001F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39711523"/>
      <w:docPartObj>
        <w:docPartGallery w:val="Page Numbers (Bottom of Page)"/>
        <w:docPartUnique/>
      </w:docPartObj>
    </w:sdtPr>
    <w:sdtContent>
      <w:p w:rsidR="00BD0057" w:rsidRPr="006209F1" w:rsidRDefault="008855CC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8855CC">
          <w:rPr>
            <w:b/>
            <w:noProof/>
            <w:color w:val="003892"/>
            <w:lang w:eastAsia="pl-PL"/>
          </w:rPr>
          <w:pict>
            <v:line id="Łącznik prostoliniowy 3" o:spid="_x0000_s4098" style="position:absolute;left:0;text-align:left;z-index:251666432;visibility:visible;mso-position-horizontal-relative:text;mso-position-vertical-relative:text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<v:stroke joinstyle="miter"/>
            </v:line>
          </w:pict>
        </w:r>
        <w:r w:rsidR="00BD0057" w:rsidRPr="006209F1">
          <w:rPr>
            <w:b/>
            <w:color w:val="003892"/>
          </w:rPr>
          <w:t>AUTORZY:</w:t>
        </w:r>
        <w:r w:rsidR="00BD0057" w:rsidRPr="006209F1">
          <w:t>Adam Makowski, Tomasz Masłowski, Anna Toruńska</w:t>
        </w:r>
        <w:r w:rsidR="00BD0057">
          <w:tab/>
        </w:r>
        <w:r w:rsidR="00BD0057">
          <w:tab/>
        </w:r>
        <w:r w:rsidR="00BD0057">
          <w:tab/>
        </w:r>
        <w:r w:rsidR="00BD0057">
          <w:tab/>
        </w:r>
        <w:r w:rsidR="00BD0057">
          <w:tab/>
          <w:t>Wymagania na oceny</w:t>
        </w:r>
      </w:p>
      <w:p w:rsidR="00BD0057" w:rsidRDefault="008855CC" w:rsidP="00235EEE">
        <w:pPr>
          <w:pStyle w:val="Stopka"/>
          <w:ind w:left="-567"/>
        </w:pPr>
        <w:r w:rsidRPr="008855CC">
          <w:rPr>
            <w:b/>
            <w:noProof/>
            <w:color w:val="003892"/>
            <w:lang w:eastAsia="pl-PL"/>
          </w:rPr>
          <w:pict>
            <v:line id="Łącznik prostoliniowy 5" o:spid="_x0000_s4097" style="position:absolute;left:0;text-align:left;z-index:251659264;visibility:visible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<v:stroke joinstyle="miter"/>
            </v:line>
          </w:pict>
        </w:r>
      </w:p>
      <w:p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:rsidR="00BD0057" w:rsidRDefault="008855CC">
        <w:pPr>
          <w:pStyle w:val="Stopka"/>
          <w:jc w:val="center"/>
        </w:pPr>
        <w:r>
          <w:fldChar w:fldCharType="begin"/>
        </w:r>
        <w:r w:rsidR="00BD0057">
          <w:instrText>PAGE   \* MERGEFORMAT</w:instrText>
        </w:r>
        <w:r>
          <w:fldChar w:fldCharType="separate"/>
        </w:r>
        <w:r w:rsidR="00BC06D9">
          <w:rPr>
            <w:noProof/>
          </w:rPr>
          <w:t>1</w:t>
        </w:r>
        <w: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76BB" w:rsidRDefault="00FF76BB" w:rsidP="00235EEE">
      <w:pPr>
        <w:spacing w:after="0" w:line="240" w:lineRule="auto"/>
      </w:pPr>
      <w:r>
        <w:separator/>
      </w:r>
    </w:p>
  </w:footnote>
  <w:footnote w:type="continuationSeparator" w:id="1">
    <w:p w:rsidR="00FF76BB" w:rsidRDefault="00FF76BB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6209F1">
      <w:rPr>
        <w:b/>
        <w:color w:val="F09120"/>
      </w:rPr>
      <w:t>Matematyka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ia">
    <w15:presenceInfo w15:providerId="None" w15:userId="Ania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855CC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06D9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  <w:rsid w:val="00FF76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8855CC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45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4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Relationship Id="rId43" Type="http://schemas.microsoft.com/office/2007/relationships/stylesWithEffects" Target="stylesWithEffects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300</Words>
  <Characters>1380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0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Bartek Wolski</cp:lastModifiedBy>
  <cp:revision>2</cp:revision>
  <dcterms:created xsi:type="dcterms:W3CDTF">2023-12-03T21:36:00Z</dcterms:created>
  <dcterms:modified xsi:type="dcterms:W3CDTF">2023-12-03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